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8" r:id="rId2"/>
    <p:sldId id="259" r:id="rId3"/>
    <p:sldId id="274" r:id="rId4"/>
    <p:sldId id="275" r:id="rId5"/>
    <p:sldId id="276" r:id="rId6"/>
    <p:sldId id="277" r:id="rId7"/>
    <p:sldId id="278" r:id="rId8"/>
    <p:sldId id="317" r:id="rId9"/>
    <p:sldId id="280" r:id="rId10"/>
    <p:sldId id="333" r:id="rId11"/>
    <p:sldId id="315" r:id="rId12"/>
    <p:sldId id="318" r:id="rId13"/>
    <p:sldId id="282" r:id="rId14"/>
    <p:sldId id="288" r:id="rId15"/>
    <p:sldId id="289" r:id="rId16"/>
    <p:sldId id="326" r:id="rId17"/>
    <p:sldId id="290" r:id="rId18"/>
    <p:sldId id="291" r:id="rId19"/>
    <p:sldId id="292" r:id="rId20"/>
    <p:sldId id="327" r:id="rId21"/>
    <p:sldId id="294" r:id="rId22"/>
    <p:sldId id="296" r:id="rId23"/>
    <p:sldId id="297" r:id="rId24"/>
    <p:sldId id="298" r:id="rId25"/>
    <p:sldId id="301" r:id="rId26"/>
    <p:sldId id="310" r:id="rId27"/>
    <p:sldId id="325" r:id="rId28"/>
    <p:sldId id="260" r:id="rId29"/>
    <p:sldId id="261" r:id="rId30"/>
    <p:sldId id="262" r:id="rId31"/>
    <p:sldId id="322" r:id="rId32"/>
    <p:sldId id="323" r:id="rId33"/>
    <p:sldId id="263" r:id="rId34"/>
    <p:sldId id="264" r:id="rId35"/>
    <p:sldId id="265" r:id="rId36"/>
    <p:sldId id="266" r:id="rId37"/>
    <p:sldId id="324" r:id="rId38"/>
    <p:sldId id="311" r:id="rId39"/>
    <p:sldId id="267" r:id="rId40"/>
    <p:sldId id="269" r:id="rId41"/>
    <p:sldId id="270" r:id="rId42"/>
    <p:sldId id="271" r:id="rId43"/>
    <p:sldId id="272" r:id="rId44"/>
    <p:sldId id="273" r:id="rId45"/>
    <p:sldId id="328" r:id="rId46"/>
    <p:sldId id="329" r:id="rId47"/>
    <p:sldId id="319" r:id="rId48"/>
    <p:sldId id="320" r:id="rId49"/>
    <p:sldId id="332" r:id="rId50"/>
    <p:sldId id="331" r:id="rId51"/>
    <p:sldId id="330" r:id="rId52"/>
    <p:sldId id="321" r:id="rId53"/>
    <p:sldId id="31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2A41C2-8A90-495D-9854-9C39047A06B2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A4605F-B841-4D58-9101-A7D72DF83B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213EDE-A408-4EC6-9076-04C347D0AF7A}" type="slidenum">
              <a:rPr lang="en-US"/>
              <a:pPr/>
              <a:t>7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FA433-9CC8-4FA6-9EC4-513A60F67097}" type="slidenum">
              <a:rPr lang="en-US"/>
              <a:pPr/>
              <a:t>9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667E36-B27D-496D-93C1-5C46FD41228C}" type="slidenum">
              <a:rPr lang="en-US"/>
              <a:pPr/>
              <a:t>10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C6042-BB1D-4614-A8E5-8721B439EAC9}" type="slidenum">
              <a:rPr lang="en-US"/>
              <a:pPr/>
              <a:t>13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D36B2-49A2-4F22-B3D3-3D27684E588E}" type="slidenum">
              <a:rPr lang="en-US"/>
              <a:pPr/>
              <a:t>14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2D512-50F4-498A-896A-C2E0E1685C8E}" type="slidenum">
              <a:rPr lang="en-US"/>
              <a:pPr/>
              <a:t>23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png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85913" y="1752600"/>
            <a:ext cx="5278437" cy="830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urel Bulga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versity of Washington, Seattle, WA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2590800"/>
            <a:ext cx="8382000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laborators:   Yuan Lung (Alan)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(Seattl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otr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gierski                 (Warsaw/Seattl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Kenneth J. Roche           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PNNL/Seattle)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ngl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u                           (Seattle         Lund       Wuhan)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Michael Forbes                 (Seattle        LANL       Seattl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aquin E.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rut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(Seattle        OSU        LANL)          </a:t>
            </a:r>
            <a:endParaRPr lang="en-US" sz="20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chim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chwenk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(Seattle        TRIUMF       GSI )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Gabriel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lazlowski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(Warsaw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kjin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oon                      (Seattl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nding:  DOE  grants No. DE-FG02-97ER41014  (UW NT Group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DE-FC02-07ER41457  (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ciDAC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UNED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533400"/>
            <a:ext cx="76962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neration and Dynamics of Vortices in a Superfluid Unitary Ga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791200" y="3732212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95563" y="3732212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649531" y="4941195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78017" y="4952477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624847" y="4646612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634761" y="4625150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638800" y="4341812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768921" y="4328933"/>
            <a:ext cx="304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/>
          <p:cNvSpPr>
            <a:spLocks noChangeArrowheads="1"/>
          </p:cNvSpPr>
          <p:nvPr/>
        </p:nvSpPr>
        <p:spPr bwMode="auto">
          <a:xfrm rot="16200000">
            <a:off x="800100" y="2476500"/>
            <a:ext cx="2667000" cy="3810000"/>
          </a:xfrm>
          <a:prstGeom prst="rtTriangle">
            <a:avLst/>
          </a:prstGeom>
          <a:solidFill>
            <a:srgbClr val="00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228600" y="5715000"/>
            <a:ext cx="8686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4648200" y="1066800"/>
            <a:ext cx="0" cy="4648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229600" y="5718175"/>
            <a:ext cx="74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1/a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4718050" y="95885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T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914400" y="5874603"/>
            <a:ext cx="3071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            </a:t>
            </a:r>
            <a:r>
              <a:rPr lang="en-US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&lt;0</a:t>
            </a:r>
          </a:p>
          <a:p>
            <a:r>
              <a:rPr lang="en-US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2-body bound state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4876800" y="58746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             </a:t>
            </a:r>
            <a:r>
              <a:rPr lang="en-US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&gt;0</a:t>
            </a:r>
          </a:p>
          <a:p>
            <a:r>
              <a:rPr lang="en-US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llow 2-body bound </a:t>
            </a:r>
            <a:r>
              <a:rPr lang="en-US" sz="2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e</a:t>
            </a:r>
            <a:endParaRPr lang="en-US" sz="2400" b="1" dirty="0">
              <a:solidFill>
                <a:srgbClr val="00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1803699" cy="400110"/>
          </a:xfrm>
          <a:prstGeom prst="rect">
            <a:avLst/>
          </a:prstGeom>
          <a:solidFill>
            <a:srgbClr val="00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CS Superfluid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57150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    </a:t>
            </a:r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838200" y="1600200"/>
            <a:ext cx="7620000" cy="914400"/>
          </a:xfrm>
          <a:prstGeom prst="ellipse">
            <a:avLst/>
          </a:prstGeom>
          <a:solidFill>
            <a:srgbClr val="00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solidFill>
                <a:srgbClr val="FFFF00"/>
              </a:solidFill>
            </a:endParaRPr>
          </a:p>
          <a:p>
            <a:pPr algn="ctr"/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T, normal atomic (plus a few molecules) phase </a:t>
            </a:r>
          </a:p>
          <a:p>
            <a:pPr algn="ctr"/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4191000" y="3711575"/>
            <a:ext cx="866775" cy="1927225"/>
          </a:xfrm>
          <a:prstGeom prst="rect">
            <a:avLst/>
          </a:prstGeom>
          <a:noFill/>
          <a:ln w="63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9949" name="AutoShape 13"/>
          <p:cNvSpPr>
            <a:spLocks noChangeArrowheads="1"/>
          </p:cNvSpPr>
          <p:nvPr/>
        </p:nvSpPr>
        <p:spPr bwMode="auto">
          <a:xfrm>
            <a:off x="5476875" y="3028950"/>
            <a:ext cx="3200400" cy="2667000"/>
          </a:xfrm>
          <a:prstGeom prst="rtTriangle">
            <a:avLst/>
          </a:prstGeom>
          <a:solidFill>
            <a:srgbClr val="00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5486400" y="4495800"/>
            <a:ext cx="3048000" cy="1015663"/>
          </a:xfrm>
          <a:prstGeom prst="rect">
            <a:avLst/>
          </a:prstGeom>
          <a:solidFill>
            <a:srgbClr val="00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lecular BEC and</a:t>
            </a:r>
          </a:p>
          <a:p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omic+Molecular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perfluid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066800" y="452735"/>
            <a:ext cx="7096879" cy="461665"/>
          </a:xfrm>
          <a:prstGeom prst="rect">
            <a:avLst/>
          </a:prstGeom>
          <a:solidFill>
            <a:srgbClr val="0099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ases of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dilute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as in the BCS-BEC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ossover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228600" y="4318000"/>
            <a:ext cx="2363147" cy="707886"/>
          </a:xfrm>
          <a:prstGeom prst="rect">
            <a:avLst/>
          </a:prstGeom>
          <a:solidFill>
            <a:schemeClr val="hlink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eak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teraction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etween fermion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477000" y="3798888"/>
            <a:ext cx="2191626" cy="707886"/>
          </a:xfrm>
          <a:prstGeom prst="rect">
            <a:avLst/>
          </a:prstGeom>
          <a:solidFill>
            <a:schemeClr val="hlink"/>
          </a:solidFill>
          <a:ln w="635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eak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teraction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etween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mer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3289300" y="3200400"/>
            <a:ext cx="2816225" cy="4667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rong inte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117600"/>
            <a:ext cx="630555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63550" y="5888038"/>
            <a:ext cx="7842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olid line with open circles – Chang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RA, 70, 043602 (2004)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ashed line with squares  -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strakharchik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PRL 93, 200404 (2004)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108325" y="544513"/>
            <a:ext cx="11015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C side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699125" y="533400"/>
            <a:ext cx="1075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CS 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00050"/>
            <a:ext cx="50101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38400" y="4191000"/>
          <a:ext cx="3921125" cy="2025650"/>
        </p:xfrm>
        <a:graphic>
          <a:graphicData uri="http://schemas.openxmlformats.org/presentationml/2006/ole">
            <p:oleObj spid="_x0000_s29698" name="Equation" r:id="rId4" imgW="2031840" imgH="990360" progId="Equation.3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413564" y="6313488"/>
            <a:ext cx="76636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ixed node GFMC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esults:   S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-Y. Chang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PRA 70, 043602 (2004)</a:t>
            </a:r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513" y="304800"/>
            <a:ext cx="8562975" cy="581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448175" y="6415088"/>
            <a:ext cx="44793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Zweirlein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ature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35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1047 (2005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914400"/>
            <a:ext cx="4038600" cy="335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93725" y="193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105400" y="2879725"/>
            <a:ext cx="36327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ogoliubov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Anderson phonons </a:t>
            </a:r>
          </a:p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ontribution only </a:t>
            </a: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 flipV="1">
            <a:off x="2438400" y="2819400"/>
            <a:ext cx="2514600" cy="30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168900" y="1676400"/>
            <a:ext cx="363272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ogoliubov-Anderson  phonons</a:t>
            </a:r>
          </a:p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nd quasiparticle contribution</a:t>
            </a:r>
          </a:p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dot-dashed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ine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2362200" y="1981200"/>
            <a:ext cx="26670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76200" y="4325874"/>
          <a:ext cx="4800600" cy="2495550"/>
        </p:xfrm>
        <a:graphic>
          <a:graphicData uri="http://schemas.openxmlformats.org/presentationml/2006/ole">
            <p:oleObj spid="_x0000_s14338" name="Equation" r:id="rId5" imgW="2933640" imgH="1523880" progId="Equation.DSMT4">
              <p:embed/>
            </p:oleObj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165725" y="3946525"/>
            <a:ext cx="387477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uasi-particles contribution only </a:t>
            </a:r>
          </a:p>
          <a:p>
            <a:pPr eaLnBrk="1" hangingPunct="1"/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dashed line)</a:t>
            </a: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 flipV="1">
            <a:off x="2286000" y="2819400"/>
            <a:ext cx="2514600" cy="1143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5318125" y="998538"/>
            <a:ext cx="31662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ormal Fermi Gas</a:t>
            </a:r>
          </a:p>
          <a:p>
            <a:pPr eaLnBrk="1" hangingPunct="1"/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with vertical offset, solid line)</a:t>
            </a: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H="1">
            <a:off x="4038600" y="1219200"/>
            <a:ext cx="1219200" cy="76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450137" y="95250"/>
            <a:ext cx="1617663" cy="666750"/>
          </a:xfrm>
          <a:prstGeom prst="rect">
            <a:avLst/>
          </a:prstGeom>
          <a:solidFill>
            <a:srgbClr val="00CCFF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=  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"/>
                <a:cs typeface="Times New Roman" pitchFamily="18" charset="0"/>
              </a:rPr>
              <a:t>∞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181600" y="4841875"/>
            <a:ext cx="4130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µ -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emical potential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ircles)</a:t>
            </a: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 flipH="1" flipV="1">
            <a:off x="2895600" y="3200400"/>
            <a:ext cx="2362200" cy="1905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181600" y="6073914"/>
            <a:ext cx="3867021" cy="707886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, Drut, and Magierski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6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90404 (2006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1524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nite temperature properties from QMC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900238"/>
            <a:ext cx="4802104" cy="312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5638800"/>
            <a:ext cx="7391400" cy="10156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ory  (no free parameters)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, Drut, and Magierski, 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20401 (2007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28600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 (about 100,000 atoms in  a trap):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asurement of the Entropy and Critical Temperature of a Strongly Interacting Fermi Gas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Clancy, Joseph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nas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d Thomas, 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80402 (2007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1752" y="1905000"/>
            <a:ext cx="403604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6324600"/>
            <a:ext cx="7325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a talk given by C. Salomon, June 2nd,  2010,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clay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" y="204789"/>
            <a:ext cx="8328465" cy="619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066800"/>
            <a:ext cx="8991600" cy="338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5887" y="4549775"/>
          <a:ext cx="6970713" cy="1568450"/>
        </p:xfrm>
        <a:graphic>
          <a:graphicData uri="http://schemas.openxmlformats.org/presentationml/2006/ole">
            <p:oleObj spid="_x0000_s15362" name="Equation" r:id="rId4" imgW="3949560" imgH="88884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2895600" y="6400800"/>
            <a:ext cx="6160854" cy="369332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, Drut, and Magierski, Phys. Rev. A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23625 (2008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0258" y="228600"/>
            <a:ext cx="79379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 range order, superfluidity  and condensate fraction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. Penrose (1951), O. Penrose and L. Onsager (1956), C.N. Yang (1962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04800"/>
            <a:ext cx="8749383" cy="52322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ical temperature for superfluid to normal transition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257800"/>
            <a:ext cx="7696200" cy="40011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, Drut, and Magierski, Phys. Rev. A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23625 (2008)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791200"/>
            <a:ext cx="83331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mherst-ETH:               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rovsk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t al. 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90402 (2008)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rd and soft bosons:    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lat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t al. PRL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40405 (2008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662" y="990600"/>
            <a:ext cx="534713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52389"/>
            <a:ext cx="3105150" cy="611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1177" y="471616"/>
          <a:ext cx="5410683" cy="2119184"/>
        </p:xfrm>
        <a:graphic>
          <a:graphicData uri="http://schemas.openxmlformats.org/presentationml/2006/ole">
            <p:oleObj spid="_x0000_s16386" name="Equation" r:id="rId4" imgW="3047760" imgH="1193760" progId="Equation.DSMT4">
              <p:embed/>
            </p:oleObj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2914650"/>
            <a:ext cx="325755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28600" y="6172200"/>
            <a:ext cx="47005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gierski, Wlazlowski, Bulgac, and Drut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103, 210403 (2009)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0" y="6305490"/>
            <a:ext cx="3775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pseudo-gap vanishes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Mathematica1"/>
              </a:rPr>
              <a:t>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endParaRPr lang="en-US" sz="2000" b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9800" y="3816472"/>
            <a:ext cx="3048000" cy="248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601788"/>
            <a:ext cx="8521820" cy="397031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utlin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hat is a unitary gas?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FT extension to superfluid systems and its furth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tension to time-dependent phenomen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rare excitation mode in unitary Fermi gase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The Higgs mod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birth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fe of vortices in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ary Fermi gas 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al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28600"/>
            <a:ext cx="611505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48920" y="5791200"/>
            <a:ext cx="53376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seudogap around the unitary point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set around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58484" y="6242448"/>
          <a:ext cx="1371600" cy="374073"/>
        </p:xfrm>
        <a:graphic>
          <a:graphicData uri="http://schemas.openxmlformats.org/presentationml/2006/ole">
            <p:oleObj spid="_x0000_s37891" name="Equation" r:id="rId4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921514"/>
            <a:ext cx="8266237" cy="707886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sing photoemission spectroscopy to probe  a strongly interacting Fermi ga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wart, Gaebler, and Jin, Nature,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54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744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57288"/>
            <a:ext cx="4183028" cy="219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5863" y="685800"/>
            <a:ext cx="3538537" cy="488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1" y="4249120"/>
          <a:ext cx="4724400" cy="857867"/>
        </p:xfrm>
        <a:graphic>
          <a:graphicData uri="http://schemas.openxmlformats.org/presentationml/2006/ole">
            <p:oleObj spid="_x0000_s17410" name="Equation" r:id="rId5" imgW="2311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52400" y="2044005"/>
            <a:ext cx="807612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happens when there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re not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ough partners 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veryone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air with? </a:t>
            </a:r>
            <a:endParaRPr lang="en-US" sz="2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381250" y="5587425"/>
            <a:ext cx="38956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theory tells us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228600" y="520700"/>
            <a:ext cx="19812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5" name="Oval 3"/>
          <p:cNvSpPr>
            <a:spLocks noChangeArrowheads="1"/>
          </p:cNvSpPr>
          <p:nvPr/>
        </p:nvSpPr>
        <p:spPr bwMode="auto">
          <a:xfrm>
            <a:off x="685800" y="990600"/>
            <a:ext cx="1066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362200" y="1511300"/>
          <a:ext cx="6705600" cy="774700"/>
        </p:xfrm>
        <a:graphic>
          <a:graphicData uri="http://schemas.openxmlformats.org/presentationml/2006/ole">
            <p:oleObj spid="_x0000_s18434" name="Equation" r:id="rId4" imgW="3403440" imgH="393480" progId="Equation.DSMT4">
              <p:embed/>
            </p:oleObj>
          </a:graphicData>
        </a:graphic>
      </p:graphicFrame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304800" y="2743200"/>
            <a:ext cx="19812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1066800" y="3200400"/>
            <a:ext cx="1066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667000" y="3276600"/>
            <a:ext cx="63053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FF/FFLO 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ion (1964)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iring gap becomes a spatially varying function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lational invariance broken</a:t>
            </a: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355600" y="5181600"/>
            <a:ext cx="2616200" cy="127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1320800" y="5334000"/>
            <a:ext cx="685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3413125" y="5486400"/>
            <a:ext cx="414543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ether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drakian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2002)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lational invariant solution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tational invariance broken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438400" y="304800"/>
            <a:ext cx="59997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een   –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 sphere of spin-up fermion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llow  –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 sphere of spin-down fermion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703387"/>
            <a:ext cx="6477000" cy="340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09600" y="6019800"/>
            <a:ext cx="8059258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ulgac, Forbes,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chwenk, Phys. Rev.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020402 (2006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16283" y="609600"/>
            <a:ext cx="715131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duced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-wav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it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wo new superfluid phases where before they were not expected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88925" y="5241925"/>
            <a:ext cx="7259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ne Bose superfluid coexisting with one P-wave Fermi superfluid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914400" y="3276600"/>
            <a:ext cx="1600200" cy="19050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957638" y="5622925"/>
            <a:ext cx="465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wo coexisting P-wave Fermi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H="1" flipV="1">
            <a:off x="6172200" y="2667000"/>
            <a:ext cx="1600200" cy="30480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88925" y="376535"/>
            <a:ext cx="7678705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e think is happening in spin imbalanced systems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7100" y="2562225"/>
            <a:ext cx="17907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90800"/>
            <a:ext cx="16002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914400"/>
            <a:ext cx="737394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300335"/>
            <a:ext cx="5869620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refined EOS for spin unbalanced system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" y="5791200"/>
          <a:ext cx="4552288" cy="990600"/>
        </p:xfrm>
        <a:graphic>
          <a:graphicData uri="http://schemas.openxmlformats.org/presentationml/2006/ole">
            <p:oleObj spid="_x0000_s20482" name="Equation" r:id="rId4" imgW="2450880" imgH="53316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479167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ack line:       normal part of the energy density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ue points:    DMC calculations for normal state, Lobo et al, PRL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00403 (2006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y crosses:  experimental EOS due to Shin, Phys. Rev. A 77, 041603(R) (2008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191000"/>
            <a:ext cx="4059381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and Forbes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324290"/>
            <a:ext cx="4192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d line: Larkin-</a:t>
            </a:r>
            <a:r>
              <a:rPr lang="en-US" sz="2000" b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vchinnikov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hase</a:t>
            </a:r>
            <a:endParaRPr lang="en-US" sz="20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3581400" y="2971800"/>
            <a:ext cx="3657600" cy="1524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676400"/>
            <a:ext cx="824815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ed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lso to treat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homogeneous systems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onte Carlo  (feasible for small particle numbers only)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nsity Functional Theory  (large particle numbers)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1) one needs to find an Energy Density Functional  (EDF)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and 2) to extend DFT to superfluid phenomena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52400" y="539889"/>
            <a:ext cx="5486400" cy="5478423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ensity Functional Theory (DFT)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ohenberg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and Kohn, 1964</a:t>
            </a:r>
          </a:p>
          <a:p>
            <a:endParaRPr lang="en-US" b="1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cal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nsity Approximation (LDA)  Kohn and Sham, 1965 </a:t>
            </a: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171575" y="1606550"/>
          <a:ext cx="2425700" cy="679450"/>
        </p:xfrm>
        <a:graphic>
          <a:graphicData uri="http://schemas.openxmlformats.org/presentationml/2006/ole">
            <p:oleObj spid="_x0000_s35842" name="Equation" r:id="rId3" imgW="863280" imgH="241200" progId="Equation.DSMT4">
              <p:embed/>
            </p:oleObj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5791200" y="1677987"/>
            <a:ext cx="3200400" cy="455613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particle density only!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 flipH="1" flipV="1">
            <a:off x="3810000" y="1905000"/>
            <a:ext cx="17526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66700" y="3222625"/>
          <a:ext cx="5243513" cy="2720975"/>
        </p:xfrm>
        <a:graphic>
          <a:graphicData uri="http://schemas.openxmlformats.org/presentationml/2006/ole">
            <p:oleObj spid="_x0000_s35843" name="Equation" r:id="rId4" imgW="2590560" imgH="1346040" progId="Equation.DSMT4">
              <p:embed/>
            </p:oleObj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5562600" y="3259137"/>
            <a:ext cx="3657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energy density is typically 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termined in </a:t>
            </a:r>
            <a:r>
              <a:rPr lang="en-US" sz="1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calculations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infinite homogeneous matter.</a:t>
            </a:r>
          </a:p>
          <a:p>
            <a:endParaRPr lang="en-US" sz="1800" b="1" dirty="0">
              <a:solidFill>
                <a:srgbClr val="FFFF00"/>
              </a:solidFill>
            </a:endParaRPr>
          </a:p>
          <a:p>
            <a:r>
              <a:rPr lang="en-US" sz="1800" b="1" dirty="0">
                <a:solidFill>
                  <a:srgbClr val="66FF33"/>
                </a:solidFill>
              </a:rPr>
              <a:t>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6324600" y="5334000"/>
            <a:ext cx="260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ohn-Sham equations</a:t>
            </a: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H="1">
            <a:off x="4800600" y="5562600"/>
            <a:ext cx="14478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33600" y="533400"/>
          <a:ext cx="6684963" cy="4756150"/>
        </p:xfrm>
        <a:graphic>
          <a:graphicData uri="http://schemas.openxmlformats.org/presentationml/2006/ole">
            <p:oleObj spid="_x0000_s1026" name="Equation" r:id="rId3" imgW="3213000" imgH="2286000" progId="Equation.DSMT4">
              <p:embed/>
            </p:oleObj>
          </a:graphicData>
        </a:graphic>
      </p:graphicFrame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4125913" y="4038600"/>
            <a:ext cx="1676400" cy="1295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0" y="5334000"/>
            <a:ext cx="59721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Universal functional of  particle density alon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ndependent of external potential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24188" y="76200"/>
            <a:ext cx="291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Kohn-Sham theorem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133600" y="33528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36525" y="2667000"/>
            <a:ext cx="19113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njective map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(one-to-one)</a:t>
            </a:r>
          </a:p>
        </p:txBody>
      </p:sp>
      <p:sp>
        <p:nvSpPr>
          <p:cNvPr id="1032" name="Line 10"/>
          <p:cNvSpPr>
            <a:spLocks noChangeShapeType="1"/>
          </p:cNvSpPr>
          <p:nvPr/>
        </p:nvSpPr>
        <p:spPr bwMode="auto">
          <a:xfrm>
            <a:off x="2133600" y="28194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11"/>
          <p:cNvSpPr>
            <a:spLocks noChangeShapeType="1"/>
          </p:cNvSpPr>
          <p:nvPr/>
        </p:nvSpPr>
        <p:spPr bwMode="auto">
          <a:xfrm>
            <a:off x="2160588" y="2819400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>
            <a:off x="6910388" y="2819400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14600" y="6229350"/>
            <a:ext cx="3884613" cy="476250"/>
          </a:xfrm>
          <a:prstGeom prst="rect">
            <a:avLst/>
          </a:prstGeom>
          <a:solidFill>
            <a:srgbClr val="99CC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Normal Fermi systems onl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44550" y="2711450"/>
            <a:ext cx="711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However, not everyone is normal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603718"/>
            <a:ext cx="708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e reason: 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for the nerds, I mean the hard-core theorists,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not  for the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enomenologist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4491335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rtsch’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Many-Body X challenge, Seattle, 1999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295400"/>
            <a:ext cx="79784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y would one want to study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unitary gas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5276671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are the ground state properties of the many-body system composed of spin ½ fermions interacting via a zero-range, infinite scattering-length contact interaction. 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2590800"/>
            <a:ext cx="807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dirty="0">
                <a:solidFill>
                  <a:srgbClr val="FFFF00"/>
                </a:solidFill>
                <a:latin typeface="Franklin Gothic Condensed"/>
              </a:rPr>
              <a:t>  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Dilute atomic Fermi gases                  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Franklin Gothic Condensed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Math3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Math3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Euclid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Calibri" pitchFamily="34" charset="0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Calibri" pitchFamily="34" charset="0"/>
              </a:rPr>
              <a:t>-9</a:t>
            </a: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eV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  Liquid  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3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He                                            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Franklin Gothic Condensed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Calibri" pitchFamily="34" charset="0"/>
                <a:sym typeface="Euclid Symbol" pitchFamily="18" charset="2"/>
              </a:rPr>
              <a:t></a:t>
            </a:r>
            <a:r>
              <a:rPr lang="en-US" sz="2000" b="1" baseline="-25000" dirty="0">
                <a:solidFill>
                  <a:srgbClr val="FFFF00"/>
                </a:solidFill>
                <a:latin typeface="Franklin Gothic Condensed"/>
              </a:rPr>
              <a:t>   </a:t>
            </a:r>
            <a:r>
              <a:rPr lang="en-US" sz="2000" b="1" dirty="0" smtClean="0">
                <a:solidFill>
                  <a:srgbClr val="FFFF00"/>
                </a:solidFill>
                <a:latin typeface="Franklin Gothic Condensed"/>
              </a:rPr>
              <a:t>10</a:t>
            </a:r>
            <a:r>
              <a:rPr lang="en-US" sz="2000" b="1" baseline="30000" dirty="0" smtClean="0">
                <a:solidFill>
                  <a:srgbClr val="FFFF00"/>
                </a:solidFill>
                <a:latin typeface="Franklin Gothic Condensed"/>
              </a:rPr>
              <a:t>-7</a:t>
            </a:r>
            <a:r>
              <a:rPr lang="en-US" sz="2000" b="1" dirty="0" smtClean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eV</a:t>
            </a:r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  Metals, composite materials               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Franklin Gothic Condensed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Math3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Math3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-3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– 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-2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eV</a:t>
            </a:r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  Nuclei, neutron stars                           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Franklin Gothic Condensed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Math3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Math3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5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–</a:t>
            </a:r>
            <a:r>
              <a:rPr lang="en-US" sz="2000" b="1" dirty="0"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6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eV</a:t>
            </a:r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  QCD color superconductivity               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Franklin Gothic Condensed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Math3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Math3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7 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– 10</a:t>
            </a:r>
            <a:r>
              <a:rPr lang="en-US" sz="2000" b="1" baseline="30000" dirty="0">
                <a:solidFill>
                  <a:srgbClr val="FFFF00"/>
                </a:solidFill>
                <a:latin typeface="Franklin Gothic Condensed"/>
              </a:rPr>
              <a:t>8 </a:t>
            </a:r>
            <a:r>
              <a:rPr lang="en-US" sz="2000" b="1" dirty="0" err="1">
                <a:solidFill>
                  <a:srgbClr val="FFFF00"/>
                </a:solidFill>
                <a:latin typeface="Franklin Gothic Condensed"/>
              </a:rPr>
              <a:t>eV</a:t>
            </a:r>
            <a:r>
              <a:rPr lang="en-US" sz="2000" b="1" dirty="0">
                <a:solidFill>
                  <a:srgbClr val="FFFF00"/>
                </a:solidFill>
                <a:latin typeface="Franklin Gothic Condensed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latin typeface="Franklin Gothic Condensed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38200" y="814388"/>
            <a:ext cx="671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Superconductivity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superfluidity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 in Fermi system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715000" y="6019800"/>
            <a:ext cx="2706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3300"/>
                </a:solidFill>
                <a:latin typeface="Franklin Gothic Condensed"/>
              </a:rPr>
              <a:t> </a:t>
            </a:r>
            <a:r>
              <a:rPr lang="en-US" sz="2000" b="1" i="1">
                <a:solidFill>
                  <a:srgbClr val="FF3300"/>
                </a:solidFill>
                <a:latin typeface="Franklin Gothic Condensed"/>
              </a:rPr>
              <a:t>units (1 eV </a:t>
            </a:r>
            <a:r>
              <a:rPr lang="en-US" sz="2000" b="1">
                <a:solidFill>
                  <a:srgbClr val="FF3300"/>
                </a:solidFill>
                <a:latin typeface="Math3"/>
                <a:sym typeface="Euclid Symbol" pitchFamily="18" charset="2"/>
              </a:rPr>
              <a:t></a:t>
            </a:r>
            <a:r>
              <a:rPr lang="en-US" sz="2000" b="1">
                <a:latin typeface="Franklin Gothic Condensed"/>
              </a:rPr>
              <a:t> </a:t>
            </a:r>
            <a:r>
              <a:rPr lang="en-US" sz="2000" b="1" i="1">
                <a:solidFill>
                  <a:srgbClr val="FF3300"/>
                </a:solidFill>
                <a:latin typeface="Franklin Gothic Condensed"/>
              </a:rPr>
              <a:t>10</a:t>
            </a:r>
            <a:r>
              <a:rPr lang="en-US" sz="2000" b="1" i="1" baseline="30000">
                <a:solidFill>
                  <a:srgbClr val="FF3300"/>
                </a:solidFill>
                <a:latin typeface="Franklin Gothic Condensed"/>
              </a:rPr>
              <a:t>4</a:t>
            </a:r>
            <a:r>
              <a:rPr lang="en-US" sz="2000" b="1" i="1">
                <a:solidFill>
                  <a:srgbClr val="FF3300"/>
                </a:solidFill>
                <a:latin typeface="Franklin Gothic Condensed"/>
              </a:rPr>
              <a:t> K)</a:t>
            </a:r>
            <a:r>
              <a:rPr lang="en-US" sz="2000" b="1" i="1">
                <a:latin typeface="Franklin Gothic Condensed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47663" y="1219200"/>
          <a:ext cx="7840662" cy="3932238"/>
        </p:xfrm>
        <a:graphic>
          <a:graphicData uri="http://schemas.openxmlformats.org/presentationml/2006/ole">
            <p:oleObj spid="_x0000_s31746" name="Equation" r:id="rId3" imgW="3441600" imgH="1726920" progId="Equation.DSMT4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358914"/>
            <a:ext cx="5322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LDA  - Extension of Kohn-Sham approach to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 Fermi systems  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90550" y="6129338"/>
            <a:ext cx="56063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ere is a little problem! The pairing field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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verges. 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33400" y="5226050"/>
            <a:ext cx="62209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ean-field and pairing field are both local fields!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for sake of simplicity spin degrees of freedom are not show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1963" y="603250"/>
          <a:ext cx="8755062" cy="5354638"/>
        </p:xfrm>
        <a:graphic>
          <a:graphicData uri="http://schemas.openxmlformats.org/presentationml/2006/ole">
            <p:oleObj spid="_x0000_s32770" name="Equation" r:id="rId3" imgW="4889160" imgH="3492360" progId="Equation.DSMT4">
              <p:embed/>
            </p:oleObj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5943600"/>
            <a:ext cx="92131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osition and momentum dependent running coupling constant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bservables are (obviously) independent of cut-off energy (when chosen properly).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V="1">
            <a:off x="762000" y="4343400"/>
            <a:ext cx="381000" cy="1600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128713" y="4191000"/>
            <a:ext cx="67056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128713" y="3200400"/>
            <a:ext cx="67056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157288" y="3200400"/>
            <a:ext cx="0" cy="9906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7805738" y="3195638"/>
            <a:ext cx="4762" cy="995362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057400" y="66675"/>
            <a:ext cx="4160563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LDA (renormalized) equations</a:t>
            </a: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981200" y="1066800"/>
            <a:ext cx="1752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4305300" y="1079500"/>
            <a:ext cx="1752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8538" y="1371600"/>
          <a:ext cx="6421437" cy="4754563"/>
        </p:xfrm>
        <a:graphic>
          <a:graphicData uri="http://schemas.openxmlformats.org/presentationml/2006/ole">
            <p:oleObj spid="_x0000_s2050" name="Equation" r:id="rId3" imgW="3276360" imgH="2425680" progId="Equation.DSMT4">
              <p:embed/>
            </p:oleObj>
          </a:graphicData>
        </a:graphic>
      </p:graphicFrame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0"/>
            <a:ext cx="71342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he SLDA (DFT) energy density functional at unitar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or equal numbers of spin-up and spin-down fermion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200" y="696913"/>
            <a:ext cx="4491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nly this combination is cutoff independent </a:t>
            </a:r>
          </a:p>
        </p:txBody>
      </p:sp>
      <p:sp>
        <p:nvSpPr>
          <p:cNvPr id="9" name="Left Brace 8"/>
          <p:cNvSpPr/>
          <p:nvPr/>
        </p:nvSpPr>
        <p:spPr>
          <a:xfrm rot="5400000">
            <a:off x="3048000" y="0"/>
            <a:ext cx="304800" cy="2438400"/>
          </a:xfrm>
          <a:prstGeom prst="leftBrace">
            <a:avLst>
              <a:gd name="adj1" fmla="val 100000"/>
              <a:gd name="adj2" fmla="val 50000"/>
            </a:avLst>
          </a:prstGeom>
          <a:ln w="38100">
            <a:solidFill>
              <a:srgbClr val="35DF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6096000"/>
            <a:ext cx="74152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Mathematica1"/>
              <a:buChar char="a"/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an take any positive value,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ut the best results are obtained when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Mathematica1"/>
              </a:rPr>
              <a:t>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s fixed by the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qp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6200" y="76200"/>
            <a:ext cx="5265738" cy="830263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ermions at unitarity in a harmonic trap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otal energies E(N)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5334000"/>
            <a:ext cx="8915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GFMC     - Chang and Bertsch, Phys. Rev. A 76, 021603(R) (2007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N-DMC - von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techer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Greene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lum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PRL </a:t>
            </a:r>
            <a:r>
              <a:rPr lang="en-US" sz="2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99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233201 (2007)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                                                                       PRA </a:t>
            </a:r>
            <a:r>
              <a:rPr lang="en-US" sz="2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76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053613 (2007)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000125"/>
            <a:ext cx="5334000" cy="439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45113" y="6418263"/>
            <a:ext cx="3759200" cy="40005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ulgac, PRA  76, 040502(R)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9413" y="914400"/>
            <a:ext cx="4903787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5588" y="6421438"/>
            <a:ext cx="3759200" cy="40005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ulgac, PRA  76, 040502(R) (2007)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325" y="5410200"/>
            <a:ext cx="7391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GFMC     - Chang and Bertsch, Phys. Rev. A 76, 021603(R) (2007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N-DMC - von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techer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Greene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lum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PRL </a:t>
            </a:r>
            <a:r>
              <a:rPr lang="en-US" sz="2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99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233201 (2007)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                                                                       PRA </a:t>
            </a:r>
            <a:r>
              <a:rPr lang="en-US" sz="2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76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053613 (2007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58938" y="4876800"/>
          <a:ext cx="4818062" cy="609600"/>
        </p:xfrm>
        <a:graphic>
          <a:graphicData uri="http://schemas.openxmlformats.org/presentationml/2006/ole">
            <p:oleObj spid="_x0000_s3074" name="Equation" r:id="rId4" imgW="3111480" imgH="393480" progId="Equation.DSMT4">
              <p:embed/>
            </p:oleObj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6988" y="23813"/>
            <a:ext cx="5265737" cy="8318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Fermions at unitarity in a harmonic trap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airing g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7338" y="5499100"/>
            <a:ext cx="6805612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olid/dotted blue line        - SLDA, homogeneous GFMC due to Carlson et al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ed circles                          - GFMC due to Carlson and Reddy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ashed blue line                - SLDA, homogeneous MC due to </a:t>
            </a:r>
            <a:r>
              <a:rPr lang="en-US" sz="1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uillet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lack dashed-dotted line – </a:t>
            </a:r>
            <a:r>
              <a:rPr lang="en-US" sz="1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eanfield</a:t>
            </a:r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t </a:t>
            </a:r>
            <a:r>
              <a:rPr lang="en-US" sz="1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unitarity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6362700" cy="4572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uasiparticle spectrum in homogeneous matter</a:t>
            </a:r>
          </a:p>
        </p:txBody>
      </p:sp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675" y="762000"/>
            <a:ext cx="4784725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329238" y="6418263"/>
            <a:ext cx="3759200" cy="40005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ulgac, PRA  76, 040502(R) (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4724400"/>
            <a:ext cx="69571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! In DFT one does not try to reproduce the single-particle spectrum (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the Fermi level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914400"/>
            <a:ext cx="737394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300335"/>
            <a:ext cx="4282775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OS for spin polarized system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" y="5791200"/>
          <a:ext cx="4552288" cy="990600"/>
        </p:xfrm>
        <a:graphic>
          <a:graphicData uri="http://schemas.openxmlformats.org/presentationml/2006/ole">
            <p:oleObj spid="_x0000_s33794" name="Equation" r:id="rId4" imgW="2450880" imgH="53316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479167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ack line:       normal part of the energy density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ue points:    DMC calculations for normal state, Lobo et al, PRL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00403 (2006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y crosses:  experimental EOS due to Shin, Phys. Rev. A 77, 041603(R) (2008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6073914"/>
            <a:ext cx="4059381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and Forbes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324290"/>
            <a:ext cx="7093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d line: Larkin-</a:t>
            </a:r>
            <a:r>
              <a:rPr lang="en-US" sz="2000" b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vchinnikov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hase (unitary Fermi supersolid)</a:t>
            </a:r>
            <a:endParaRPr lang="en-US" sz="20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" y="2024961"/>
            <a:ext cx="4876800" cy="292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2400" y="228600"/>
            <a:ext cx="8458200" cy="954107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Unitary Fermi Supersolid: </a:t>
            </a:r>
          </a:p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the Larkin-Ovchinnikov phase   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45000" y="5782056"/>
          <a:ext cx="4622800" cy="990600"/>
        </p:xfrm>
        <a:graphic>
          <a:graphicData uri="http://schemas.openxmlformats.org/presentationml/2006/ole">
            <p:oleObj spid="_x0000_s26626" name="Equation" r:id="rId4" imgW="2489040" imgH="533160" progId="Equation.DSMT4">
              <p:embed/>
            </p:oleObj>
          </a:graphicData>
        </a:graphic>
      </p:graphicFrame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1308288"/>
            <a:ext cx="4800600" cy="433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52400" y="5562600"/>
            <a:ext cx="2661306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 and Forbe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L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62580"/>
            <a:ext cx="699883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malism for Time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pendent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enomena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3988" y="685800"/>
            <a:ext cx="89154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time-dependent density functional theory is viewed in general as a reformulation of the exact quantum mechanical time evolution of a many-body system when only one-body properties are consider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1905000"/>
            <a:ext cx="6858000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K.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jagopal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J. Callaway, Phys. Rev. B </a:t>
            </a:r>
            <a:r>
              <a:rPr lang="en-US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912 (1973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uckert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J. Phys. C </a:t>
            </a:r>
            <a:r>
              <a:rPr lang="en-US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4945 (1978)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ung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E.K.U. Gross, Phys. Rev.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2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997 (1984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ttp://www.tddft.org</a:t>
            </a:r>
            <a:endParaRPr lang="en-US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5763" y="3505200"/>
          <a:ext cx="8610213" cy="2741613"/>
        </p:xfrm>
        <a:graphic>
          <a:graphicData uri="http://schemas.openxmlformats.org/presentationml/2006/ole">
            <p:oleObj spid="_x0000_s4098" name="Equation" r:id="rId3" imgW="4381200" imgH="154908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029200" y="3962400"/>
            <a:ext cx="685800" cy="0"/>
          </a:xfrm>
          <a:prstGeom prst="line">
            <a:avLst/>
          </a:prstGeom>
          <a:ln w="635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38200" y="6421438"/>
            <a:ext cx="7620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time-dependent phenomena one has to add curr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838200"/>
            <a:ext cx="739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at are the scattering length and the effective range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4946" y="2297113"/>
          <a:ext cx="5346854" cy="2884487"/>
        </p:xfrm>
        <a:graphic>
          <a:graphicData uri="http://schemas.openxmlformats.org/presentationml/2006/ole">
            <p:oleObj spid="_x0000_s7170" name="Equation" r:id="rId3" imgW="1930320" imgH="10411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6096000"/>
            <a:ext cx="659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f the energy is small only the s-wave  is relevant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903538"/>
            <a:ext cx="7239000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rare excitation mode: </a:t>
            </a:r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the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ggs pairing mo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47638"/>
            <a:ext cx="781843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nergy of a Fermi system as a function of the pairing gap</a:t>
            </a: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8725" y="685800"/>
            <a:ext cx="39020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" y="4343400"/>
          <a:ext cx="3162300" cy="1455738"/>
        </p:xfrm>
        <a:graphic>
          <a:graphicData uri="http://schemas.openxmlformats.org/presentationml/2006/ole">
            <p:oleObj spid="_x0000_s5122" name="Equation" r:id="rId4" imgW="1600200" imgH="73656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705225" y="4800600"/>
          <a:ext cx="5210175" cy="838200"/>
        </p:xfrm>
        <a:graphic>
          <a:graphicData uri="http://schemas.openxmlformats.org/presentationml/2006/ole">
            <p:oleObj spid="_x0000_s5123" name="Equation" r:id="rId5" imgW="288288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6096000"/>
            <a:ext cx="3452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“Landau-Ginzburg” equ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6096000"/>
            <a:ext cx="29924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ntum hydro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58763"/>
            <a:ext cx="6315075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ggs mod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mall amplitude oscillations of the modulus of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order parameter (pairing gap)</a:t>
            </a:r>
          </a:p>
        </p:txBody>
      </p:sp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074863"/>
            <a:ext cx="4581525" cy="348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710238" y="3505200"/>
          <a:ext cx="2900362" cy="915988"/>
        </p:xfrm>
        <a:graphic>
          <a:graphicData uri="http://schemas.openxmlformats.org/presentationml/2006/ole">
            <p:oleObj spid="_x0000_s6146" name="Equation" r:id="rId4" imgW="7236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43600"/>
            <a:ext cx="6062663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mode has a bit more complex charact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.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lkov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ogan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1972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3" y="1647825"/>
            <a:ext cx="45720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7088" y="1676400"/>
            <a:ext cx="4581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3581400" y="6411913"/>
            <a:ext cx="5229225" cy="369887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Calibri" pitchFamily="34" charset="0"/>
              </a:rPr>
              <a:t>Bulgac and Yoon, Phys. Rev. Lett.  </a:t>
            </a:r>
            <a:r>
              <a:rPr lang="en-US" b="1" u="sng">
                <a:solidFill>
                  <a:srgbClr val="FFFF00"/>
                </a:solidFill>
                <a:latin typeface="Calibri" pitchFamily="34" charset="0"/>
              </a:rPr>
              <a:t>102</a:t>
            </a:r>
            <a:r>
              <a:rPr lang="en-US" b="1">
                <a:solidFill>
                  <a:srgbClr val="FFFF00"/>
                </a:solidFill>
                <a:latin typeface="Calibri" pitchFamily="34" charset="0"/>
              </a:rPr>
              <a:t>, 085302 (2009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188" y="388203"/>
            <a:ext cx="632230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sponse of a unitary Fermi system to changing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scattering length with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ime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800600"/>
            <a:ext cx="8662988" cy="1631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All these modes have a very low frequency below the pairing gap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nd a very large amplitude and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ery large excitation energ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one of these modes can be described either within Quantum Hydrodynamic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r Landau-Ginzburg like approach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76200"/>
            <a:ext cx="200229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429000" y="6411913"/>
            <a:ext cx="5486400" cy="369887"/>
          </a:xfrm>
          <a:prstGeom prst="rect">
            <a:avLst/>
          </a:prstGeom>
          <a:solidFill>
            <a:srgbClr val="0099CC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Calibri" pitchFamily="34" charset="0"/>
              </a:rPr>
              <a:t>Bulgac and Yoon, Phys. Rev. Lett.  </a:t>
            </a:r>
            <a:r>
              <a:rPr lang="en-US" b="1" u="sng">
                <a:solidFill>
                  <a:srgbClr val="FFFF00"/>
                </a:solidFill>
                <a:latin typeface="Calibri" pitchFamily="34" charset="0"/>
              </a:rPr>
              <a:t>102</a:t>
            </a:r>
            <a:r>
              <a:rPr lang="en-US" b="1">
                <a:solidFill>
                  <a:srgbClr val="FFFF00"/>
                </a:solidFill>
                <a:latin typeface="Calibri" pitchFamily="34" charset="0"/>
              </a:rPr>
              <a:t>, 085302 (2009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76200"/>
            <a:ext cx="85121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D unitary Fermi gas confined to a 1D ho potential well (pancak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5715000"/>
            <a:ext cx="90630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lack solid line – Time dependence of the cloud radiu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lack dashed line – Time dependence of the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quadrupol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moment of momentum distribution</a:t>
            </a:r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552450" y="609600"/>
            <a:ext cx="80105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Calibri" pitchFamily="34" charset="0"/>
              </a:rPr>
              <a:t>New qualitative excitation mode of a superfluid Fermi system</a:t>
            </a:r>
          </a:p>
          <a:p>
            <a:r>
              <a:rPr lang="en-US" sz="2400" b="1">
                <a:solidFill>
                  <a:srgbClr val="FFFF00"/>
                </a:solidFill>
                <a:latin typeface="Calibri" pitchFamily="34" charset="0"/>
              </a:rPr>
              <a:t>(non-spherical Fermi momentum distribution) </a:t>
            </a:r>
          </a:p>
        </p:txBody>
      </p:sp>
      <p:pic>
        <p:nvPicPr>
          <p:cNvPr id="215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500188"/>
            <a:ext cx="60960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465963"/>
            <a:ext cx="8610600" cy="187743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 3D implementation of TD-SLDA is a petaflop problem </a:t>
            </a: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has been completed by now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and Roche, </a:t>
            </a:r>
            <a:r>
              <a:rPr lang="pt-BR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pt-BR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 Phys. Conf. Series </a:t>
            </a:r>
            <a:r>
              <a:rPr lang="pt-BR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25</a:t>
            </a:r>
            <a:r>
              <a:rPr lang="pt-BR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12064 (2008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t-BR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q3-big-nuc-slv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3581" y="228600"/>
            <a:ext cx="6823821" cy="6400800"/>
          </a:xfrm>
          <a:prstGeom prst="rect">
            <a:avLst/>
          </a:prstGeom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8721" y="253284"/>
            <a:ext cx="7537135" cy="254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757535"/>
            <a:ext cx="51884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SLDA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quations  look like TDHFB/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BdG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688" y="1905000"/>
          <a:ext cx="8839200" cy="1792287"/>
        </p:xfrm>
        <a:graphic>
          <a:graphicData uri="http://schemas.openxmlformats.org/presentationml/2006/ole">
            <p:oleObj spid="_x0000_s30722" name="Equation" r:id="rId3" imgW="5587920" imgH="10918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768" y="3886200"/>
            <a:ext cx="903382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ystem is placed on a 3D spatial lattice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rivatives are computed with FFTW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ully self-consistent treatment with Galilean invariance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o symmetry restriction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umber of quasiparticle wave functions is of the order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number of spatial 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ttice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int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al state is the ground state of the SLDA  (formally like HFB/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dG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code was implementation on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NCCS) and Franklin (NERSC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809685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will present a few short movies, illustrating the complex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dynamics in 2D/3D of a unitary Fermi superfluid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ed with various external probes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each case we solved on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or Franklin the TDSLDA equations for a 32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48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atial lattices (approximately for 30k to 40k quasiparticle wavefunctions) for about 10k to 100k time steps using from about 30k to 40k PEs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y unrestricted calculations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0909" y="5706070"/>
            <a:ext cx="6046399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l the movies will be eventually posted at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http://www.phys.washington.edu/groups/qmbnt/index.htm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660" y="1066800"/>
            <a:ext cx="4599722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" y="5382161"/>
            <a:ext cx="49938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orgin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taevski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ingar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v. Mod. Phys., 80, 1215 (2008)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udy based on BCS/Leggett approximation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81245" y="457200"/>
            <a:ext cx="4395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ical velocity in a unitary ga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486400" y="1447800"/>
          <a:ext cx="3124200" cy="2203450"/>
        </p:xfrm>
        <a:graphic>
          <a:graphicData uri="http://schemas.openxmlformats.org/presentationml/2006/ole">
            <p:oleObj spid="_x0000_s70658" name="Equation" r:id="rId4" imgW="1333440" imgH="939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3886200"/>
            <a:ext cx="3806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lues obtained using QMC data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5638800"/>
            <a:ext cx="2820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iller et al. (MIT, 2007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2600" y="4876800"/>
          <a:ext cx="2819400" cy="695195"/>
        </p:xfrm>
        <a:graphic>
          <a:graphicData uri="http://schemas.openxmlformats.org/presentationml/2006/ole">
            <p:oleObj spid="_x0000_s70659" name="Equation" r:id="rId5" imgW="927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04800"/>
            <a:ext cx="7044749" cy="637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 us consider a very old and simple example: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       the hydrogen atom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ground state energy could only be a function of: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Electron charge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Electron mass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Planck’s constant</a:t>
            </a:r>
          </a:p>
          <a:p>
            <a:pPr>
              <a:buFont typeface="Wingdings" pitchFamily="2" charset="2"/>
              <a:buChar char="ü"/>
            </a:pP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then trivial dimensional arguments lead to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ly the factor ½ requires some hard work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20975" y="4419600"/>
          <a:ext cx="2830513" cy="1354138"/>
        </p:xfrm>
        <a:graphic>
          <a:graphicData uri="http://schemas.openxmlformats.org/presentationml/2006/ole">
            <p:oleObj spid="_x0000_s8194" name="Equation" r:id="rId3" imgW="876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6324600"/>
            <a:ext cx="829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sity cut through a stirred unitary Fermi gas at various times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" y="152400"/>
            <a:ext cx="7848600" cy="603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57200"/>
            <a:ext cx="7924800" cy="5437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15439" y="6172200"/>
            <a:ext cx="7742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ile of the pairing gap of a stirred unitary Fermi gas at various times.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09600"/>
            <a:ext cx="8977714" cy="56630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created a set of accurate and efficient tools for the petaflop regim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ich have been successfully implemented on leadership class computer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Franklin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urrently capable of treating  large volumes for up to 10,000-20,000 fermions 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for long times, fully self-consistently and with no symmetry restriction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der the action of complex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ati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temporal external probes 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suites of codes can handle systems and phenomena ranging from: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ground states propertie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excited states in the linear response regime,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large amplitude collective motion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response to various weak and strong external probes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re is a clear path towards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scal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pplications and implementation of th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ochastic TD(A)SLDA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457200"/>
            <a:ext cx="77658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perties of the Unitary Fermi Gas (UFG)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447800"/>
            <a:ext cx="9979591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The properties of  the UFG are defined by the number density and the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emperature only          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versal  properties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UFG is stable and superfluid at zero temperature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Full thermodynamic properties  are known from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lculations  and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st of  them were confirmed by experiment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The quasiparticle spectrum was determined in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lculations  at zero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finite temperatures 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UFG has the highest (relative) critical temperature of all  known superfluids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UFG has the highest critical velocity of all known superfluids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The elusive Larkin-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vchinnikov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FFLO) pairing can be realized under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tremely favorable conditions. The system displays the equivalent of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ge  density waves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Mathematica4"/>
              </a:rPr>
              <a:t>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supersolid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Extremely favorable conditions to realize induced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 or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wave superfluidity                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UFG demonstrates the pseudogap behavior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In the time-dependent regime one finds an incredible rich range of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w qualitative phenomena (in particular flow with supercritical velocities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819400" y="5256212"/>
            <a:ext cx="3810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362916" y="1981200"/>
            <a:ext cx="3810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2400"/>
            <a:ext cx="7305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 us turn now to dilute fermion matter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6318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ground state energy is given by a function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9850" y="1600200"/>
          <a:ext cx="5492750" cy="884237"/>
        </p:xfrm>
        <a:graphic>
          <a:graphicData uri="http://schemas.openxmlformats.org/presentationml/2006/ole">
            <p:oleObj spid="_x0000_s9218" name="Equation" r:id="rId3" imgW="149832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072" y="2674203"/>
            <a:ext cx="72689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king the scattering length to infinity and the range 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the interaction to zero, we are left with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8600" y="3733800"/>
          <a:ext cx="6605587" cy="2849267"/>
        </p:xfrm>
        <a:graphic>
          <a:graphicData uri="http://schemas.openxmlformats.org/presentationml/2006/ole">
            <p:oleObj spid="_x0000_s9219" name="Equation" r:id="rId4" imgW="1942920" imgH="83808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6705600" y="4648200"/>
            <a:ext cx="1295400" cy="1066800"/>
          </a:xfrm>
          <a:prstGeom prst="straightConnector1">
            <a:avLst/>
          </a:prstGeom>
          <a:ln w="38100">
            <a:solidFill>
              <a:srgbClr val="31F92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58000" y="5791200"/>
            <a:ext cx="22028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1F9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ure number</a:t>
            </a:r>
          </a:p>
          <a:p>
            <a:r>
              <a:rPr lang="en-US" sz="2400" b="1" dirty="0" smtClean="0">
                <a:solidFill>
                  <a:srgbClr val="31F9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dimensionless)</a:t>
            </a:r>
            <a:endParaRPr lang="en-US" sz="2400" b="1" dirty="0">
              <a:solidFill>
                <a:srgbClr val="31F9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7641836" cy="923330"/>
          </a:xfrm>
          <a:prstGeom prst="rect">
            <a:avLst/>
          </a:prstGeom>
          <a:solidFill>
            <a:srgbClr val="006666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are the ground state properties of the many-body system composed of </a:t>
            </a:r>
          </a:p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pin ½ fermions interacting via a zero-range, infinite scattering-length contact</a:t>
            </a:r>
          </a:p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teraction. 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152400" y="1676400"/>
            <a:ext cx="8915400" cy="5078313"/>
          </a:xfrm>
          <a:prstGeom prst="rect">
            <a:avLst/>
          </a:prstGeom>
          <a:solidFill>
            <a:srgbClr val="003366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 1999 it was not yet clear, either theoretically or experimentally, 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ether such fermion matter is stable or not! A number of people argued that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der such conditions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ermionic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atter is unstable.</a:t>
            </a:r>
          </a:p>
          <a:p>
            <a:pPr>
              <a:buFont typeface="Wingdings" pitchFamily="2" charset="2"/>
              <a:buNone/>
            </a:pPr>
            <a:r>
              <a:rPr lang="en-US" sz="1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stems of bosons are unstable (Efimov effect)</a:t>
            </a:r>
          </a:p>
          <a:p>
            <a:pPr>
              <a:buFont typeface="Wingdings" pitchFamily="2" charset="2"/>
              <a:buNone/>
            </a:pP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-  systems of  three or more fermion species are unstable (Efimov effect)</a:t>
            </a:r>
          </a:p>
          <a:p>
            <a:pPr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ker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LANL, winner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the MBX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llenge) concluded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t the system is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ble. See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so Heiselberg (entry to the same competition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arlson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 al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2003) Fixed-Node Green Function Monte Carlo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and </a:t>
            </a:r>
            <a:r>
              <a:rPr lang="en-US" sz="1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trakharchik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en-US" sz="1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2004) FN-DMC provided the best theoretical 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estimates for the ground state energy of such systems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Carlson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 al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2003) have also shown that the system has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huge pairing gap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endParaRPr lang="en-US" sz="1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omas’ Duke group (2002) demonstrated experimentally that such systems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are (meta)stable.  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76200" y="1177925"/>
            <a:ext cx="9144000" cy="400110"/>
          </a:xfrm>
          <a:prstGeom prst="rect">
            <a:avLst/>
          </a:prstGeom>
          <a:solidFill>
            <a:srgbClr val="006600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y? Besides pure theoretical curiosity, this problem is relevant to neutron stars!  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438400" y="4897966"/>
          <a:ext cx="3136900" cy="1045634"/>
        </p:xfrm>
        <a:graphic>
          <a:graphicData uri="http://schemas.openxmlformats.org/presentationml/2006/ole">
            <p:oleObj spid="_x0000_s34818" name="Equation" r:id="rId4" imgW="19047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"/>
            <a:ext cx="56578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5561013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een Function Monte Carlo with Fixed Nodes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ng, Carlson,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ndharipand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Schmidt, PRL 91, 050401 (2003)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781800" y="2971800"/>
          <a:ext cx="2019300" cy="965200"/>
        </p:xfrm>
        <a:graphic>
          <a:graphicData uri="http://schemas.openxmlformats.org/presentationml/2006/ole">
            <p:oleObj spid="_x0000_s28674" name="Equation" r:id="rId4" imgW="87624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533400" y="845403"/>
            <a:ext cx="834517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initial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rtsch’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any Body challenge has evolved over time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became the problem of </a:t>
            </a:r>
            <a:r>
              <a:rPr lang="en-US" sz="24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ons in the Unitary Regime</a:t>
            </a: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this is part of the BCS-BEC crossover problem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434975" y="2743200"/>
            <a:ext cx="65472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 is very dilute, but strongly interacting!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Euclid Extra" pitchFamily="18" charset="2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4419600" y="4057650"/>
            <a:ext cx="2514600" cy="646331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n </a:t>
            </a:r>
            <a:r>
              <a:rPr lang="en-US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|a|</a:t>
            </a:r>
            <a:r>
              <a:rPr lang="en-US" sz="36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Euclid Extra" pitchFamily="18" charset="2"/>
              </a:rPr>
              <a:t> 1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990600" y="4114800"/>
            <a:ext cx="22098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n </a:t>
            </a:r>
            <a:r>
              <a:rPr lang="en-US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sz="36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sz="36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Euclid Extra" pitchFamily="18" charset="2"/>
              </a:rPr>
              <a:t> 1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974725" y="5105400"/>
            <a:ext cx="5216525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sz="36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 </a:t>
            </a: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Euclid Extra" pitchFamily="18" charset="2"/>
              </a:rPr>
              <a:t>    n</a:t>
            </a:r>
            <a:r>
              <a:rPr lang="en-US" sz="36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Euclid Extra" pitchFamily="18" charset="2"/>
              </a:rPr>
              <a:t>-1/3   </a:t>
            </a: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Euclid Extra" pitchFamily="18" charset="2"/>
              </a:rPr>
              <a:t>≈  </a:t>
            </a: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Euclid Symbol" pitchFamily="18" charset="2"/>
              </a:rPr>
              <a:t></a:t>
            </a:r>
            <a:r>
              <a:rPr lang="en-US" sz="36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Euclid Symbol" pitchFamily="18" charset="2"/>
              </a:rPr>
              <a:t>F </a:t>
            </a: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Euclid Symbol" pitchFamily="18" charset="2"/>
              </a:rPr>
              <a:t>/2</a:t>
            </a:r>
            <a:r>
              <a:rPr lang="en-US" sz="36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Euclid Symbol" pitchFamily="18" charset="2"/>
              </a:rPr>
              <a:t>     </a:t>
            </a: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Euclid Extra" pitchFamily="18" charset="2"/>
              </a:rPr>
              <a:t> |a|</a:t>
            </a:r>
            <a:endParaRPr lang="en-US" sz="3600" baseline="30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sym typeface="Euclid Extra" pitchFamily="18" charset="2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593725" y="6061075"/>
            <a:ext cx="27651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r</a:t>
            </a:r>
            <a:r>
              <a:rPr lang="en-US" sz="2000" b="1" baseline="-25000" dirty="0">
                <a:solidFill>
                  <a:srgbClr val="FFFF00"/>
                </a:solidFill>
              </a:rPr>
              <a:t>0</a:t>
            </a:r>
            <a:r>
              <a:rPr lang="en-US" sz="2000" b="1" dirty="0"/>
              <a:t>  </a:t>
            </a:r>
            <a:r>
              <a:rPr lang="en-US" sz="2000" b="1" dirty="0">
                <a:solidFill>
                  <a:srgbClr val="FFFF00"/>
                </a:solidFill>
              </a:rPr>
              <a:t>-</a:t>
            </a:r>
            <a:r>
              <a:rPr lang="en-US" sz="2000" b="1" dirty="0"/>
              <a:t>  </a:t>
            </a:r>
            <a:r>
              <a:rPr lang="en-US" sz="2000" b="1" dirty="0">
                <a:solidFill>
                  <a:srgbClr val="FFFF00"/>
                </a:solidFill>
              </a:rPr>
              <a:t>range of interaction</a:t>
            </a:r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H="1" flipV="1">
            <a:off x="1371600" y="5715000"/>
            <a:ext cx="762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775325" y="5984875"/>
            <a:ext cx="2343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a - scattering length</a:t>
            </a:r>
            <a:r>
              <a:rPr lang="en-US" sz="2000" b="1" dirty="0"/>
              <a:t> </a:t>
            </a:r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 flipH="1" flipV="1">
            <a:off x="5943600" y="5638800"/>
            <a:ext cx="30480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6400800" y="4765675"/>
            <a:ext cx="21980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- number den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</TotalTime>
  <Words>2718</Words>
  <Application>Microsoft Office PowerPoint</Application>
  <PresentationFormat>On-screen Show (4:3)</PresentationFormat>
  <Paragraphs>381</Paragraphs>
  <Slides>5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rel Bulgac</dc:creator>
  <cp:lastModifiedBy>Aurel Bulgac</cp:lastModifiedBy>
  <cp:revision>15</cp:revision>
  <dcterms:created xsi:type="dcterms:W3CDTF">2006-08-16T00:00:00Z</dcterms:created>
  <dcterms:modified xsi:type="dcterms:W3CDTF">2010-07-27T09:43:47Z</dcterms:modified>
</cp:coreProperties>
</file>